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90" r:id="rId3"/>
    <p:sldId id="394" r:id="rId4"/>
    <p:sldId id="354" r:id="rId5"/>
    <p:sldId id="392" r:id="rId6"/>
    <p:sldId id="379" r:id="rId7"/>
    <p:sldId id="380" r:id="rId8"/>
    <p:sldId id="381" r:id="rId9"/>
    <p:sldId id="393" r:id="rId10"/>
    <p:sldId id="382" r:id="rId11"/>
    <p:sldId id="383" r:id="rId12"/>
    <p:sldId id="395" r:id="rId13"/>
    <p:sldId id="385" r:id="rId14"/>
    <p:sldId id="386" r:id="rId15"/>
    <p:sldId id="387" r:id="rId16"/>
    <p:sldId id="388" r:id="rId17"/>
    <p:sldId id="384" r:id="rId18"/>
    <p:sldId id="372" r:id="rId19"/>
    <p:sldId id="373" r:id="rId20"/>
    <p:sldId id="374" r:id="rId21"/>
    <p:sldId id="375" r:id="rId22"/>
    <p:sldId id="389" r:id="rId23"/>
    <p:sldId id="376" r:id="rId24"/>
    <p:sldId id="356" r:id="rId25"/>
    <p:sldId id="357" r:id="rId26"/>
    <p:sldId id="358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0" d="100"/>
          <a:sy n="70" d="100"/>
        </p:scale>
        <p:origin x="840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8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 we will start to cover various useful mathematical techniq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umerical evaluation of less convergent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14336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sing Fourier methods to solve the wave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9159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tting the boundary and initial condi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75667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ermining the constan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50835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eresting ques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38419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now consider another technique that is uses to solve initial value equation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90294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quick introduction to Laplace transform metho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47011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31705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73420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55245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818964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ble of transforms for simple 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129495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thematical treatment of general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18961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roduction to properties of complex number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56601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on of analytic function.   Some of these functions are not analyti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136306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     To </a:t>
            </a:r>
            <a:r>
              <a:rPr lang="en-US"/>
              <a:t>be continu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421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he schedule.    You will receive an email containing the mid term exam.    It will be due next Mon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84524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the Sturm Liouvill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72967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ecializing to the simplest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85188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sualizing the completeness condi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56716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37649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umerical evaluation of an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32968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dartmouth.edu/~sullivan/22files/New%20Laplace%20Transform%20Table.pdf" TargetMode="Externa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91440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/>
              <a:t>Discussion for Lecture 22: Chap. 7 </a:t>
            </a:r>
          </a:p>
          <a:p>
            <a:pPr algn="ctr"/>
            <a:r>
              <a:rPr lang="en-US" sz="3200" b="1" dirty="0"/>
              <a:t>&amp; App. A-D (F&amp;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Generalization of the one dimensional wave equation </a:t>
            </a: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 various mathematical problems and techniques including: 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Fourier transform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Laplace transform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Complex variable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Contour integrals</a:t>
            </a:r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B5D2A748-67DF-4716-A6D3-67DE82878A2D}"/>
              </a:ext>
            </a:extLst>
          </p:cNvPr>
          <p:cNvSpPr/>
          <p:nvPr/>
        </p:nvSpPr>
        <p:spPr>
          <a:xfrm>
            <a:off x="321129" y="3866904"/>
            <a:ext cx="533400" cy="304800"/>
          </a:xfrm>
          <a:prstGeom prst="righ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2A9BF7B1-DDDD-4A51-A699-7EE8ABD64B15}"/>
              </a:ext>
            </a:extLst>
          </p:cNvPr>
          <p:cNvSpPr/>
          <p:nvPr/>
        </p:nvSpPr>
        <p:spPr>
          <a:xfrm>
            <a:off x="321129" y="4351963"/>
            <a:ext cx="533400" cy="304800"/>
          </a:xfrm>
          <a:prstGeom prst="righ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B2EA829-CA91-4C9F-877E-F6121FE78A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0596989-8A3F-478F-9645-116EFC332E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3FECEF-0135-4D31-8472-DAB2B67F07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E7F2EEE-3212-4751-BA9B-D8591CD496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2700" y="685800"/>
            <a:ext cx="9144000" cy="306029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667F6B-7422-4751-B171-0E21FB711AE2}"/>
              </a:ext>
            </a:extLst>
          </p:cNvPr>
          <p:cNvSpPr txBox="1"/>
          <p:nvPr/>
        </p:nvSpPr>
        <p:spPr>
          <a:xfrm>
            <a:off x="0" y="136525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 </a:t>
            </a:r>
            <a:r>
              <a:rPr lang="en-US" sz="2400" i="1" dirty="0">
                <a:solidFill>
                  <a:schemeClr val="accent2"/>
                </a:solidFill>
                <a:latin typeface="+mj-lt"/>
              </a:rPr>
              <a:t>h(x)=x</a:t>
            </a:r>
            <a:r>
              <a:rPr lang="en-US" sz="2400" i="1" baseline="30000" dirty="0">
                <a:solidFill>
                  <a:schemeClr val="accent2"/>
                </a:solidFill>
                <a:latin typeface="+mj-lt"/>
              </a:rPr>
              <a:t>2</a:t>
            </a:r>
            <a:r>
              <a:rPr lang="en-US" sz="2400" i="1" dirty="0">
                <a:solidFill>
                  <a:schemeClr val="accent2"/>
                </a:solidFill>
                <a:latin typeface="+mj-lt"/>
              </a:rPr>
              <a:t>(1-x)</a:t>
            </a:r>
            <a:endParaRPr lang="en-US" sz="2400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D1E908-C193-4001-91C6-D14B54EFFEB8}"/>
              </a:ext>
            </a:extLst>
          </p:cNvPr>
          <p:cNvSpPr txBox="1"/>
          <p:nvPr/>
        </p:nvSpPr>
        <p:spPr>
          <a:xfrm>
            <a:off x="1066800" y="1672487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1 term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</a:t>
            </a:r>
            <a:endParaRPr lang="en-US" sz="2400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BDC21DB-04DF-4AED-8171-16C4A74DBAE4}"/>
              </a:ext>
            </a:extLst>
          </p:cNvPr>
          <p:cNvSpPr txBox="1"/>
          <p:nvPr/>
        </p:nvSpPr>
        <p:spPr>
          <a:xfrm rot="19664100">
            <a:off x="7156600" y="454967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</a:t>
            </a:r>
            <a:r>
              <a:rPr lang="en-US" sz="2400" dirty="0">
                <a:latin typeface="+mj-lt"/>
              </a:rPr>
              <a:t>5 term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60D80B1-EB23-4F76-97F7-95D506B31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267936"/>
              </p:ext>
            </p:extLst>
          </p:nvPr>
        </p:nvGraphicFramePr>
        <p:xfrm>
          <a:off x="609600" y="3789157"/>
          <a:ext cx="7162800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9" name="Equation" r:id="rId5" imgW="2666880" imgH="939600" progId="Equation.DSMT4">
                  <p:embed/>
                </p:oleObj>
              </mc:Choice>
              <mc:Fallback>
                <p:oleObj name="Equation" r:id="rId5" imgW="26668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3789157"/>
                        <a:ext cx="7162800" cy="252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07115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7D8B599-7AEB-4A14-AB98-F325E5488C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" y="1179622"/>
            <a:ext cx="9144000" cy="4008549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D6887AB-027B-420D-8F91-9078314558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3E96C6D-0B1C-469B-8EB3-98A71C2BA8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FE7EE7-DB58-4EF3-8459-3F90AE2643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33564E-18AA-4389-99B5-0FA93621262D}"/>
              </a:ext>
            </a:extLst>
          </p:cNvPr>
          <p:cNvSpPr txBox="1"/>
          <p:nvPr/>
        </p:nvSpPr>
        <p:spPr>
          <a:xfrm>
            <a:off x="152400" y="47477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vergence of the Fourier serie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EF578D2-CBFC-4303-8053-A1BE93EEC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825038"/>
              </p:ext>
            </p:extLst>
          </p:nvPr>
        </p:nvGraphicFramePr>
        <p:xfrm>
          <a:off x="228600" y="451733"/>
          <a:ext cx="6974491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27" name="Equation" r:id="rId5" imgW="3035160" imgH="431640" progId="Equation.DSMT4">
                  <p:embed/>
                </p:oleObj>
              </mc:Choice>
              <mc:Fallback>
                <p:oleObj name="Equation" r:id="rId5" imgW="303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451733"/>
                        <a:ext cx="6974491" cy="99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1989AD3-5F74-4F2E-9B49-4133A53B057B}"/>
              </a:ext>
            </a:extLst>
          </p:cNvPr>
          <p:cNvSpPr txBox="1"/>
          <p:nvPr/>
        </p:nvSpPr>
        <p:spPr>
          <a:xfrm>
            <a:off x="762000" y="1820919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 </a:t>
            </a:r>
            <a:r>
              <a:rPr lang="en-US" sz="2400" i="1" dirty="0">
                <a:solidFill>
                  <a:srgbClr val="FF0000"/>
                </a:solidFill>
                <a:latin typeface="+mj-lt"/>
              </a:rPr>
              <a:t>h(x)=x</a:t>
            </a:r>
            <a:r>
              <a:rPr lang="en-US" sz="2400" i="1" baseline="30000" dirty="0">
                <a:solidFill>
                  <a:srgbClr val="FF0000"/>
                </a:solidFill>
                <a:latin typeface="+mj-lt"/>
              </a:rPr>
              <a:t>2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FE49B1F-4F39-4AA7-97B9-B0A951708DC0}"/>
              </a:ext>
            </a:extLst>
          </p:cNvPr>
          <p:cNvSpPr txBox="1"/>
          <p:nvPr/>
        </p:nvSpPr>
        <p:spPr>
          <a:xfrm>
            <a:off x="3124200" y="3433298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5 terms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</a:t>
            </a:r>
            <a:endParaRPr lang="en-US" sz="2400" dirty="0"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60DBC1F-0A1D-4C7C-9FBD-1429A21DADBF}"/>
              </a:ext>
            </a:extLst>
          </p:cNvPr>
          <p:cNvSpPr txBox="1"/>
          <p:nvPr/>
        </p:nvSpPr>
        <p:spPr>
          <a:xfrm>
            <a:off x="6858000" y="1371056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20 terms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D8619D6-7DB5-422B-BCF0-EEF08ADB57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929765"/>
              </p:ext>
            </p:extLst>
          </p:nvPr>
        </p:nvGraphicFramePr>
        <p:xfrm>
          <a:off x="884237" y="5232509"/>
          <a:ext cx="7878763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28" name="Equation" r:id="rId7" imgW="3581280" imgH="482400" progId="Equation.DSMT4">
                  <p:embed/>
                </p:oleObj>
              </mc:Choice>
              <mc:Fallback>
                <p:oleObj name="Equation" r:id="rId7" imgW="358128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60D80B1-EB23-4F76-97F7-95D506B311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4237" y="5232509"/>
                        <a:ext cx="7878763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7780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6E1F167-70F8-4A15-B61D-D5DAA592A1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B12AC47-03A2-492F-ACAD-512A9C6AB0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D4EFC3-4FD5-421B-95EA-08F56F0311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66DF86-A517-437D-8257-060AA6B896EE}"/>
              </a:ext>
            </a:extLst>
          </p:cNvPr>
          <p:cNvSpPr txBox="1"/>
          <p:nvPr/>
        </p:nvSpPr>
        <p:spPr>
          <a:xfrm>
            <a:off x="304800" y="228600"/>
            <a:ext cx="8763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 your question -- </a:t>
            </a:r>
            <a:r>
              <a:rPr lang="en-US" sz="2400" dirty="0"/>
              <a:t>Does the number of terms in the summation for the Fourier series to converge depend on the type of function being analyzed?</a:t>
            </a:r>
            <a:r>
              <a:rPr lang="en-US" sz="2400" dirty="0">
                <a:latin typeface="+mj-lt"/>
              </a:rPr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FE50717-38ED-4A04-B7ED-CE7A28509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208619"/>
              </p:ext>
            </p:extLst>
          </p:nvPr>
        </p:nvGraphicFramePr>
        <p:xfrm>
          <a:off x="304800" y="2143919"/>
          <a:ext cx="8634412" cy="257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0" name="Equation" r:id="rId3" imgW="3924000" imgH="1168200" progId="Equation.DSMT4">
                  <p:embed/>
                </p:oleObj>
              </mc:Choice>
              <mc:Fallback>
                <p:oleObj name="Equation" r:id="rId3" imgW="3924000" imgH="1168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D8619D6-7DB5-422B-BCF0-EEF08ADB57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2143919"/>
                        <a:ext cx="8634412" cy="2570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81626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ACAC1CA-38A9-4906-AD0A-16BE8871FC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D96FE6-6594-4164-9095-CE63DC7ED2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14E2E8-880A-4ACC-93AF-2ABE6CD8E4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0DA59F0-B89A-4AE8-BC7A-4F1633C6ABFF}"/>
              </a:ext>
            </a:extLst>
          </p:cNvPr>
          <p:cNvSpPr txBox="1"/>
          <p:nvPr/>
        </p:nvSpPr>
        <p:spPr>
          <a:xfrm>
            <a:off x="457200" y="2286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ing Fourier series to solve the wave equation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261C615-015D-43EC-8A9D-8E9FEA84F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55452"/>
              </p:ext>
            </p:extLst>
          </p:nvPr>
        </p:nvGraphicFramePr>
        <p:xfrm>
          <a:off x="361156" y="1066800"/>
          <a:ext cx="8421688" cy="332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45" name="Equation" r:id="rId4" imgW="4889160" imgH="1930320" progId="Equation.DSMT4">
                  <p:embed/>
                </p:oleObj>
              </mc:Choice>
              <mc:Fallback>
                <p:oleObj name="Equation" r:id="rId4" imgW="488916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1156" y="1066800"/>
                        <a:ext cx="8421688" cy="332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05724E-6776-4E98-81B8-F2B4140055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397166"/>
              </p:ext>
            </p:extLst>
          </p:nvPr>
        </p:nvGraphicFramePr>
        <p:xfrm>
          <a:off x="482600" y="4749007"/>
          <a:ext cx="7749378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46" name="Equation" r:id="rId6" imgW="4457520" imgH="685800" progId="Equation.DSMT4">
                  <p:embed/>
                </p:oleObj>
              </mc:Choice>
              <mc:Fallback>
                <p:oleObj name="Equation" r:id="rId6" imgW="44575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600" y="4749007"/>
                        <a:ext cx="7749378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71675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7D1D27-1D74-4024-9102-6D83FEBAAE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8796794-B2B8-40AB-AFCC-6A38D0FB8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7492FD-76B1-4F4D-87F3-4554F068B3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682D894-A440-4DB3-8115-AAD517639AC3}"/>
              </a:ext>
            </a:extLst>
          </p:cNvPr>
          <p:cNvSpPr txBox="1"/>
          <p:nvPr/>
        </p:nvSpPr>
        <p:spPr>
          <a:xfrm>
            <a:off x="228600" y="136525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ing Fourier series to solve the wave equation -- continued. The general solution can be formed by taking a linear combination of the eigenfunction results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2C2FA50-999A-4950-98AF-AEBFB1CF2B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94396"/>
              </p:ext>
            </p:extLst>
          </p:nvPr>
        </p:nvGraphicFramePr>
        <p:xfrm>
          <a:off x="228600" y="1336854"/>
          <a:ext cx="8822939" cy="4416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6" name="Equation" r:id="rId4" imgW="4216320" imgH="2108160" progId="Equation.DSMT4">
                  <p:embed/>
                </p:oleObj>
              </mc:Choice>
              <mc:Fallback>
                <p:oleObj name="Equation" r:id="rId4" imgW="4216320" imgH="2108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B05724E-6776-4E98-81B8-F2B4140055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1336854"/>
                        <a:ext cx="8822939" cy="4416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3718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33E3243-B0F1-43CA-A815-CDD6D8A4B4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58DC827-7496-4174-B03C-8F0301AE9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464BF4-CB98-43BD-8D92-13C8A70C8F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E7ACEF-EE45-45D1-B593-1B4935FE6FCC}"/>
              </a:ext>
            </a:extLst>
          </p:cNvPr>
          <p:cNvSpPr txBox="1"/>
          <p:nvPr/>
        </p:nvSpPr>
        <p:spPr>
          <a:xfrm>
            <a:off x="228600" y="136525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ing Fourier series to solve the wave equation -- continued. Finding the constants from the eigenfunction (Fourier) expansion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E4F6696-5637-4A69-AA58-07C27FBE4D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721998"/>
              </p:ext>
            </p:extLst>
          </p:nvPr>
        </p:nvGraphicFramePr>
        <p:xfrm>
          <a:off x="547688" y="1081176"/>
          <a:ext cx="6005512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88" name="Equation" r:id="rId4" imgW="2869920" imgH="1320480" progId="Equation.DSMT4">
                  <p:embed/>
                </p:oleObj>
              </mc:Choice>
              <mc:Fallback>
                <p:oleObj name="Equation" r:id="rId4" imgW="2869920" imgH="1320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2C2FA50-999A-4950-98AF-AEBFB1CF2B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688" y="1081176"/>
                        <a:ext cx="6005512" cy="276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2D96B97-5F6E-4A05-B46F-D3C7DCD2A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155273"/>
              </p:ext>
            </p:extLst>
          </p:nvPr>
        </p:nvGraphicFramePr>
        <p:xfrm>
          <a:off x="457200" y="3922712"/>
          <a:ext cx="6923088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89" name="Equation" r:id="rId6" imgW="3695400" imgH="1396800" progId="Equation.DSMT4">
                  <p:embed/>
                </p:oleObj>
              </mc:Choice>
              <mc:Fallback>
                <p:oleObj name="Equation" r:id="rId6" imgW="369540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3922712"/>
                        <a:ext cx="6923088" cy="261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75103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801CD4A-6554-4623-80A4-7CB5A1AE6C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22D9620-D470-4549-A88F-4B1BB15B22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3BAD29D-DBF6-4C83-86CF-0B61AD9E97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A055DC8-7581-460E-8ED0-C733F5AA04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98942"/>
              </p:ext>
            </p:extLst>
          </p:nvPr>
        </p:nvGraphicFramePr>
        <p:xfrm>
          <a:off x="609600" y="381000"/>
          <a:ext cx="6542088" cy="351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81" name="Equation" r:id="rId4" imgW="3492360" imgH="1879560" progId="Equation.DSMT4">
                  <p:embed/>
                </p:oleObj>
              </mc:Choice>
              <mc:Fallback>
                <p:oleObj name="Equation" r:id="rId4" imgW="3492360" imgH="1879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2D96B97-5F6E-4A05-B46F-D3C7DCD2A4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381000"/>
                        <a:ext cx="6542088" cy="351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CD8A3A6-26FF-46BE-A1FD-98F78DC16CF9}"/>
              </a:ext>
            </a:extLst>
          </p:cNvPr>
          <p:cNvSpPr txBox="1"/>
          <p:nvPr/>
        </p:nvSpPr>
        <p:spPr>
          <a:xfrm>
            <a:off x="685800" y="4267200"/>
            <a:ext cx="6705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re these two solutions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Identical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Equivalent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Totally different</a:t>
            </a:r>
          </a:p>
        </p:txBody>
      </p:sp>
    </p:spTree>
    <p:extLst>
      <p:ext uri="{BB962C8B-B14F-4D97-AF65-F5344CB8AC3E}">
        <p14:creationId xmlns:p14="http://schemas.microsoft.com/office/powerpoint/2010/main" val="33382455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346DE4-5383-4DC4-9C13-7E01666624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8052553-ABDD-486D-875D-38A2B73E36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934144-A033-48F7-8E06-BA2F07F96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736889-4431-4DE2-9F63-E9BCE8627ACB}"/>
              </a:ext>
            </a:extLst>
          </p:cNvPr>
          <p:cNvSpPr txBox="1"/>
          <p:nvPr/>
        </p:nvSpPr>
        <p:spPr>
          <a:xfrm>
            <a:off x="457200" y="1447800"/>
            <a:ext cx="8305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urier series and Fourier transforms are useful for solving and analyzing a wide variety of functions, also beyond the Sturm-Liouville context.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In the next several slides we will consider a related concept – the Laplace transform.</a:t>
            </a:r>
          </a:p>
        </p:txBody>
      </p:sp>
    </p:spTree>
    <p:extLst>
      <p:ext uri="{BB962C8B-B14F-4D97-AF65-F5344CB8AC3E}">
        <p14:creationId xmlns:p14="http://schemas.microsoft.com/office/powerpoint/2010/main" val="7883185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20173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47" t="11141" r="13094" b="57863"/>
          <a:stretch/>
        </p:blipFill>
        <p:spPr bwMode="auto">
          <a:xfrm>
            <a:off x="-13290" y="533400"/>
            <a:ext cx="9004890" cy="2742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173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64" t="62536" r="14104" b="6398"/>
          <a:stretch/>
        </p:blipFill>
        <p:spPr bwMode="auto">
          <a:xfrm>
            <a:off x="75346" y="3275462"/>
            <a:ext cx="8916254" cy="251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42272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20275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85" t="12304" r="12962" b="29513"/>
          <a:stretch/>
        </p:blipFill>
        <p:spPr bwMode="auto">
          <a:xfrm>
            <a:off x="51450" y="1140152"/>
            <a:ext cx="9016350" cy="4803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71340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6F4FC29-0F05-43A1-B2D0-D32AAB55AF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3422B2-3D24-4EFE-B4CD-5AD0CB4827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B077F8-69F1-435E-8698-E1CCA42CE3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628D5D0-C755-413C-BBC0-A54FE3B5CA2A}"/>
              </a:ext>
            </a:extLst>
          </p:cNvPr>
          <p:cNvSpPr txBox="1"/>
          <p:nvPr/>
        </p:nvSpPr>
        <p:spPr>
          <a:xfrm>
            <a:off x="4572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hedule for this week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B6877B5-C37E-4D6C-BB71-A86A7FB90C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63078"/>
            <a:ext cx="9144000" cy="220979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AE98BA9-74DF-438D-B715-87A9B23FA825}"/>
              </a:ext>
            </a:extLst>
          </p:cNvPr>
          <p:cNvSpPr txBox="1"/>
          <p:nvPr/>
        </p:nvSpPr>
        <p:spPr>
          <a:xfrm>
            <a:off x="990600" y="3862587"/>
            <a:ext cx="594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Yan Li will also give a regular physics colloquium on Nov. 4th</a:t>
            </a:r>
          </a:p>
        </p:txBody>
      </p:sp>
    </p:spTree>
    <p:extLst>
      <p:ext uri="{BB962C8B-B14F-4D97-AF65-F5344CB8AC3E}">
        <p14:creationId xmlns:p14="http://schemas.microsoft.com/office/powerpoint/2010/main" val="40198307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20377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15" t="13339" r="14414" b="11742"/>
          <a:stretch/>
        </p:blipFill>
        <p:spPr bwMode="auto">
          <a:xfrm>
            <a:off x="0" y="0"/>
            <a:ext cx="9067800" cy="513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088892"/>
              </p:ext>
            </p:extLst>
          </p:nvPr>
        </p:nvGraphicFramePr>
        <p:xfrm>
          <a:off x="937016" y="5137150"/>
          <a:ext cx="704697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23" name="数式" r:id="rId5" imgW="3670200" imgH="634680" progId="Equation.3">
                  <p:embed/>
                </p:oleObj>
              </mc:Choice>
              <mc:Fallback>
                <p:oleObj name="数式" r:id="rId5" imgW="3670200" imgH="634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7016" y="5137150"/>
                        <a:ext cx="7046976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5805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7200" y="76200"/>
          <a:ext cx="7097713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09" name="数式" r:id="rId4" imgW="3657600" imgH="685800" progId="Equation.3">
                  <p:embed/>
                </p:oleObj>
              </mc:Choice>
              <mc:Fallback>
                <p:oleObj name="数式" r:id="rId4" imgW="36576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76200"/>
                        <a:ext cx="7097713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00287" y="1371600"/>
          <a:ext cx="5472113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10" name="数式" r:id="rId6" imgW="2819160" imgH="1676160" progId="Equation.3">
                  <p:embed/>
                </p:oleObj>
              </mc:Choice>
              <mc:Fallback>
                <p:oleObj name="数式" r:id="rId6" imgW="2819160" imgH="1676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7" y="1371600"/>
                        <a:ext cx="5472113" cy="326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5800" y="4648200"/>
          <a:ext cx="4979987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11" name="数式" r:id="rId8" imgW="2565360" imgH="939600" progId="Equation.3">
                  <p:embed/>
                </p:oleObj>
              </mc:Choice>
              <mc:Fallback>
                <p:oleObj name="数式" r:id="rId8" imgW="25653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4979987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1ABD9D8-283F-4779-BBBC-6E470CB9FECD}"/>
              </a:ext>
            </a:extLst>
          </p:cNvPr>
          <p:cNvSpPr txBox="1"/>
          <p:nvPr/>
        </p:nvSpPr>
        <p:spPr>
          <a:xfrm>
            <a:off x="6172200" y="5105400"/>
            <a:ext cx="2895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oes this result look familiar?</a:t>
            </a:r>
          </a:p>
          <a:p>
            <a:pPr marL="457200" indent="-457200">
              <a:buAutoNum type="alphaLcPeriod"/>
            </a:pPr>
            <a:r>
              <a:rPr lang="en-US" sz="2400" dirty="0">
                <a:latin typeface="+mj-lt"/>
              </a:rPr>
              <a:t>Yes</a:t>
            </a:r>
          </a:p>
          <a:p>
            <a:pPr marL="457200" indent="-457200">
              <a:buAutoNum type="alphaLcPeriod"/>
            </a:pPr>
            <a:r>
              <a:rPr lang="en-US" sz="2400">
                <a:latin typeface="+mj-lt"/>
              </a:rPr>
              <a:t>No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568908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8B7D02E-9D30-4DA4-BA0F-7C601CE615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3510F4C-F7D7-47C5-9BCA-08FFC8C8B7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6FCEC5-2F89-4A95-8495-257D8FB7B5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0642EE0-3F02-4256-8920-E31280C927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2379" y="136525"/>
            <a:ext cx="5134841" cy="61805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3E21CE7-8E9E-4C46-A9EE-3E3173738172}"/>
              </a:ext>
            </a:extLst>
          </p:cNvPr>
          <p:cNvSpPr txBox="1"/>
          <p:nvPr/>
        </p:nvSpPr>
        <p:spPr>
          <a:xfrm>
            <a:off x="152400" y="3048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able of Laplace transform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0AA41BD-0334-4272-8428-C00599848982}"/>
              </a:ext>
            </a:extLst>
          </p:cNvPr>
          <p:cNvSpPr txBox="1"/>
          <p:nvPr/>
        </p:nvSpPr>
        <p:spPr>
          <a:xfrm>
            <a:off x="457200" y="6147786"/>
            <a:ext cx="83586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  <a:hlinkClick r:id="rId4"/>
              </a:rPr>
              <a:t>https://www.dartmouth.edu/~sullivan/22files/New%20Laplace%20Transform%20Table.pdf</a:t>
            </a:r>
            <a:endParaRPr lang="en-US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255339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304800"/>
          <a:ext cx="3614737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52" name="数式" r:id="rId4" imgW="1676160" imgH="1180800" progId="Equation.3">
                  <p:embed/>
                </p:oleObj>
              </mc:Choice>
              <mc:Fallback>
                <p:oleObj name="数式" r:id="rId4" imgW="167616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"/>
                        <a:ext cx="3614737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65450"/>
              </p:ext>
            </p:extLst>
          </p:nvPr>
        </p:nvGraphicFramePr>
        <p:xfrm>
          <a:off x="762000" y="2603431"/>
          <a:ext cx="8027105" cy="375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53" name="Equation" r:id="rId6" imgW="5511600" imgH="2857320" progId="Equation.DSMT4">
                  <p:embed/>
                </p:oleObj>
              </mc:Choice>
              <mc:Fallback>
                <p:oleObj name="Equation" r:id="rId6" imgW="5511600" imgH="285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03431"/>
                        <a:ext cx="8027105" cy="375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DFDCD9C-1081-446A-9986-09D14A0AD969}"/>
              </a:ext>
            </a:extLst>
          </p:cNvPr>
          <p:cNvSpPr txBox="1"/>
          <p:nvPr/>
        </p:nvSpPr>
        <p:spPr>
          <a:xfrm>
            <a:off x="4495801" y="596687"/>
            <a:ext cx="434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order to evaluate these integrals, we need to use complex analysis.</a:t>
            </a:r>
          </a:p>
        </p:txBody>
      </p:sp>
    </p:spTree>
    <p:extLst>
      <p:ext uri="{BB962C8B-B14F-4D97-AF65-F5344CB8AC3E}">
        <p14:creationId xmlns:p14="http://schemas.microsoft.com/office/powerpoint/2010/main" val="36025514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lex numb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590583"/>
              </p:ext>
            </p:extLst>
          </p:nvPr>
        </p:nvGraphicFramePr>
        <p:xfrm>
          <a:off x="838200" y="405125"/>
          <a:ext cx="5391475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30" name="Equation" r:id="rId4" imgW="4140000" imgH="1854000" progId="Equation.DSMT4">
                  <p:embed/>
                </p:oleObj>
              </mc:Choice>
              <mc:Fallback>
                <p:oleObj name="Equation" r:id="rId4" imgW="414000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405125"/>
                        <a:ext cx="5391475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4592" y="2967335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nctions of complex variabl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336955"/>
              </p:ext>
            </p:extLst>
          </p:nvPr>
        </p:nvGraphicFramePr>
        <p:xfrm>
          <a:off x="1355553" y="3470353"/>
          <a:ext cx="6432893" cy="539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31" name="Equation" r:id="rId6" imgW="4394160" imgH="368280" progId="Equation.DSMT4">
                  <p:embed/>
                </p:oleObj>
              </mc:Choice>
              <mc:Fallback>
                <p:oleObj name="Equation" r:id="rId6" imgW="43941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55553" y="3470353"/>
                        <a:ext cx="6432893" cy="539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6301" y="4279339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rivatives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27110"/>
              </p:ext>
            </p:extLst>
          </p:nvPr>
        </p:nvGraphicFramePr>
        <p:xfrm>
          <a:off x="812799" y="4953000"/>
          <a:ext cx="7806256" cy="141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32" name="Equation" r:id="rId8" imgW="7518240" imgH="1358640" progId="Equation.DSMT4">
                  <p:embed/>
                </p:oleObj>
              </mc:Choice>
              <mc:Fallback>
                <p:oleObj name="Equation" r:id="rId8" imgW="751824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799" y="4953000"/>
                        <a:ext cx="7806256" cy="1410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90800" y="4281067"/>
            <a:ext cx="4578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uchy-Riemann equations</a:t>
            </a:r>
          </a:p>
        </p:txBody>
      </p:sp>
    </p:spTree>
    <p:extLst>
      <p:ext uri="{BB962C8B-B14F-4D97-AF65-F5344CB8AC3E}">
        <p14:creationId xmlns:p14="http://schemas.microsoft.com/office/powerpoint/2010/main" val="26661834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tic function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21040"/>
              </p:ext>
            </p:extLst>
          </p:nvPr>
        </p:nvGraphicFramePr>
        <p:xfrm>
          <a:off x="1066799" y="990600"/>
          <a:ext cx="673297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66" name="Equation" r:id="rId4" imgW="6083280" imgH="1307880" progId="Equation.DSMT4">
                  <p:embed/>
                </p:oleObj>
              </mc:Choice>
              <mc:Fallback>
                <p:oleObj name="Equation" r:id="rId4" imgW="608328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799" y="990600"/>
                        <a:ext cx="673297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210426"/>
              </p:ext>
            </p:extLst>
          </p:nvPr>
        </p:nvGraphicFramePr>
        <p:xfrm>
          <a:off x="409876" y="3020728"/>
          <a:ext cx="7264400" cy="2953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67" name="Equation" r:id="rId6" imgW="4279680" imgH="1739880" progId="Equation.DSMT4">
                  <p:embed/>
                </p:oleObj>
              </mc:Choice>
              <mc:Fallback>
                <p:oleObj name="Equation" r:id="rId6" imgW="427968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9876" y="3020728"/>
                        <a:ext cx="7264400" cy="2953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839993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322576"/>
              </p:ext>
            </p:extLst>
          </p:nvPr>
        </p:nvGraphicFramePr>
        <p:xfrm>
          <a:off x="1143000" y="1143000"/>
          <a:ext cx="6659993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86" name="Equation" r:id="rId4" imgW="4216320" imgH="977760" progId="Equation.DSMT4">
                  <p:embed/>
                </p:oleObj>
              </mc:Choice>
              <mc:Fallback>
                <p:oleObj name="Equation" r:id="rId4" imgW="421632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1143000"/>
                        <a:ext cx="6659993" cy="154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178106"/>
              </p:ext>
            </p:extLst>
          </p:nvPr>
        </p:nvGraphicFramePr>
        <p:xfrm>
          <a:off x="1168399" y="3276600"/>
          <a:ext cx="540123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87" name="Equation" r:id="rId6" imgW="3060360" imgH="1079280" progId="Equation.DSMT4">
                  <p:embed/>
                </p:oleObj>
              </mc:Choice>
              <mc:Fallback>
                <p:oleObj name="Equation" r:id="rId6" imgW="306036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8399" y="3276600"/>
                        <a:ext cx="540123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170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1BD4B4E-36EC-4ECA-A964-43DF9BA901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0BDD882-5894-4F9D-B113-13C27969D8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632E141-C8AB-4581-8029-F8B943DFB8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72D26E-4491-48AE-AEF8-F5037EB0757F}"/>
              </a:ext>
            </a:extLst>
          </p:cNvPr>
          <p:cNvSpPr txBox="1"/>
          <p:nvPr/>
        </p:nvSpPr>
        <p:spPr>
          <a:xfrm>
            <a:off x="228600" y="3048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>
                <a:latin typeface="+mj-lt"/>
              </a:rPr>
              <a:t>From Owen -- </a:t>
            </a:r>
            <a:r>
              <a:rPr lang="en-US" sz="2400" dirty="0"/>
              <a:t>Does the number of terms in the summation for the Fourier series to converge depend on the type of function being analyzed?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130712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4EBA7B1-5020-44C4-B631-C4661ABCBC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775" y="457200"/>
            <a:ext cx="8658225" cy="6134100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100563" y="593725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5B233A1-1B36-4019-BDDF-EA5E59A3F9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06AB97F-7E20-405F-A96F-C9332A0AFA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3387D5-CBB3-4EFC-AE7C-756141A609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BA7D627-F56D-400D-8546-39C71309A2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28800"/>
            <a:ext cx="9144000" cy="334625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47AD1B1-FEF3-4DB5-85CD-83457E745D49}"/>
              </a:ext>
            </a:extLst>
          </p:cNvPr>
          <p:cNvSpPr txBox="1"/>
          <p:nvPr/>
        </p:nvSpPr>
        <p:spPr>
          <a:xfrm>
            <a:off x="152400" y="304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assignment covers material from Friday’s lecture --</a:t>
            </a:r>
          </a:p>
        </p:txBody>
      </p:sp>
    </p:spTree>
    <p:extLst>
      <p:ext uri="{BB962C8B-B14F-4D97-AF65-F5344CB8AC3E}">
        <p14:creationId xmlns:p14="http://schemas.microsoft.com/office/powerpoint/2010/main" val="29283416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D76F7FD-480C-4CCF-94FA-D6F56ED651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54D321A-A68F-479C-894C-917FA1432C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BF9954-F1EF-4622-87DF-15E4FF697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1A8A313-917A-4120-808B-FA8627C02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256429"/>
              </p:ext>
            </p:extLst>
          </p:nvPr>
        </p:nvGraphicFramePr>
        <p:xfrm>
          <a:off x="338138" y="698500"/>
          <a:ext cx="8467725" cy="359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3" name="Equation" r:id="rId4" imgW="4228920" imgH="1790640" progId="Equation.DSMT4">
                  <p:embed/>
                </p:oleObj>
              </mc:Choice>
              <mc:Fallback>
                <p:oleObj name="Equation" r:id="rId4" imgW="4228920" imgH="1790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8DCCE4A-C2FF-460A-84F5-8A3AE6CF3F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698500"/>
                        <a:ext cx="8467725" cy="359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01D0D8D-FDF3-43F9-99DF-98763B1E2231}"/>
              </a:ext>
            </a:extLst>
          </p:cNvPr>
          <p:cNvSpPr txBox="1"/>
          <p:nvPr/>
        </p:nvSpPr>
        <p:spPr>
          <a:xfrm>
            <a:off x="76200" y="136525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– Sturm-Liouville equations defined over a range of x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EB50C0-8D6F-4E3B-B1C7-4658E6EFFEAF}"/>
              </a:ext>
            </a:extLst>
          </p:cNvPr>
          <p:cNvSpPr txBox="1"/>
          <p:nvPr/>
        </p:nvSpPr>
        <p:spPr>
          <a:xfrm>
            <a:off x="474662" y="4343400"/>
            <a:ext cx="805973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, because Sturm-Liouville operator is Hermitian, the eigenvalues are real and the eigenfunctions are orthogonal.   In the last lecture, we argued that the eigenfunctions form a “complete” set over the range of x defined for the particular system.</a:t>
            </a:r>
          </a:p>
        </p:txBody>
      </p:sp>
    </p:spTree>
    <p:extLst>
      <p:ext uri="{BB962C8B-B14F-4D97-AF65-F5344CB8AC3E}">
        <p14:creationId xmlns:p14="http://schemas.microsoft.com/office/powerpoint/2010/main" val="15193594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078DB34-0CCB-498E-906A-159C4E6DC8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77146A5-2AB8-482F-9DA6-BF49219133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EF2926-DA8D-485A-B537-EDE5578A0D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A9C7F0E-31BC-4995-BEE9-96CB6B39B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049507"/>
              </p:ext>
            </p:extLst>
          </p:nvPr>
        </p:nvGraphicFramePr>
        <p:xfrm>
          <a:off x="173831" y="174625"/>
          <a:ext cx="8796338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0" name="Equation" r:id="rId4" imgW="5981400" imgH="1054080" progId="Equation.DSMT4">
                  <p:embed/>
                </p:oleObj>
              </mc:Choice>
              <mc:Fallback>
                <p:oleObj name="Equation" r:id="rId4" imgW="598140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831" y="174625"/>
                        <a:ext cx="8796338" cy="155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8D64D95-8F20-4A93-BE40-39E84DA16A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208052"/>
              </p:ext>
            </p:extLst>
          </p:nvPr>
        </p:nvGraphicFramePr>
        <p:xfrm>
          <a:off x="381000" y="2128838"/>
          <a:ext cx="8212138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1" name="Equation" r:id="rId6" imgW="4101840" imgH="888840" progId="Equation.DSMT4">
                  <p:embed/>
                </p:oleObj>
              </mc:Choice>
              <mc:Fallback>
                <p:oleObj name="Equation" r:id="rId6" imgW="4101840" imgH="888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1A8A313-917A-4120-808B-FA8627C029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28838"/>
                        <a:ext cx="8212138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13EF552-9340-47D7-8444-045E81261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247869"/>
              </p:ext>
            </p:extLst>
          </p:nvPr>
        </p:nvGraphicFramePr>
        <p:xfrm>
          <a:off x="381000" y="4487069"/>
          <a:ext cx="602121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2" name="Equation" r:id="rId8" imgW="3187440" imgH="685800" progId="Equation.DSMT4">
                  <p:embed/>
                </p:oleObj>
              </mc:Choice>
              <mc:Fallback>
                <p:oleObj name="Equation" r:id="rId8" imgW="3187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" y="4487069"/>
                        <a:ext cx="6021211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60529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40172C3-E266-45BA-B34B-015E05BD94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4268C31-873A-43DE-AA7A-98F72B401E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C33602-AB02-414E-820F-4D5CCDA9A6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BCC9E62-2640-4BD2-AD49-3AE4967FD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385835"/>
              </p:ext>
            </p:extLst>
          </p:nvPr>
        </p:nvGraphicFramePr>
        <p:xfrm>
          <a:off x="457200" y="304800"/>
          <a:ext cx="804672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7" name="Equation" r:id="rId4" imgW="5029200" imgH="952200" progId="Equation.DSMT4">
                  <p:embed/>
                </p:oleObj>
              </mc:Choice>
              <mc:Fallback>
                <p:oleObj name="Equation" r:id="rId4" imgW="50292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304800"/>
                        <a:ext cx="804672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C5B2B907-B351-4CC1-8F57-812B62D2AFD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2285083"/>
            <a:ext cx="9144000" cy="40585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3581F66-9F0D-4288-B1D7-7BA5B8EEAA10}"/>
              </a:ext>
            </a:extLst>
          </p:cNvPr>
          <p:cNvSpPr txBox="1"/>
          <p:nvPr/>
        </p:nvSpPr>
        <p:spPr>
          <a:xfrm>
            <a:off x="5029200" y="34290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sum with 100 terms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1B6F1A7-5BC0-402F-9E17-8A3260AEF64A}"/>
              </a:ext>
            </a:extLst>
          </p:cNvPr>
          <p:cNvSpPr txBox="1"/>
          <p:nvPr/>
        </p:nvSpPr>
        <p:spPr>
          <a:xfrm rot="21111733">
            <a:off x="5384800" y="4886325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sum with 5 terms</a:t>
            </a:r>
            <a:endParaRPr lang="en-US" sz="2400" dirty="0"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0002D7-9845-47A0-A8FC-95D839A13A2A}"/>
              </a:ext>
            </a:extLst>
          </p:cNvPr>
          <p:cNvSpPr txBox="1"/>
          <p:nvPr/>
        </p:nvSpPr>
        <p:spPr>
          <a:xfrm>
            <a:off x="5368621" y="6019800"/>
            <a:ext cx="31352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’ </a:t>
            </a:r>
            <a:r>
              <a:rPr lang="en-US" sz="2400" dirty="0">
                <a:latin typeface="+mj-lt"/>
              </a:rPr>
              <a:t>for </a:t>
            </a:r>
            <a:r>
              <a:rPr lang="en-US" sz="2400" i="1" dirty="0">
                <a:latin typeface="+mj-lt"/>
              </a:rPr>
              <a:t>x=0.5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758507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93C7A58-D975-4DC1-87F1-9CC1032EA7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26B0CB-C8B1-47AB-89AC-485234A767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51B86C-1263-4B5C-B579-FBF4D558B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A8FAB5A-4777-41C9-ACD1-1A2D0E06F4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9732" y="219529"/>
            <a:ext cx="3463468" cy="6115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193172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26</TotalTime>
  <Words>825</Words>
  <Application>Microsoft Office PowerPoint</Application>
  <PresentationFormat>On-screen Show (4:3)</PresentationFormat>
  <Paragraphs>175</Paragraphs>
  <Slides>26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71</cp:revision>
  <cp:lastPrinted>2021-10-17T20:44:56Z</cp:lastPrinted>
  <dcterms:created xsi:type="dcterms:W3CDTF">2012-01-10T18:32:24Z</dcterms:created>
  <dcterms:modified xsi:type="dcterms:W3CDTF">2021-10-18T13:26:22Z</dcterms:modified>
</cp:coreProperties>
</file>